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AC8EAD" w14:textId="0277A14D" w:rsidR="00554A65" w:rsidRDefault="001713F6" w:rsidP="001713F6">
      <w:pPr>
        <w:pStyle w:val="MTDisplayEquation"/>
      </w:pPr>
      <w:r>
        <w:tab/>
      </w:r>
      <w:r w:rsidR="00917C4A" w:rsidRPr="001713F6">
        <w:rPr>
          <w:position w:val="-32"/>
        </w:rPr>
        <w:object w:dxaOrig="6540" w:dyaOrig="760" w14:anchorId="7DDA4E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27.1pt;height:38pt" o:ole="">
            <v:imagedata r:id="rId4" o:title=""/>
          </v:shape>
          <o:OLEObject Type="Embed" ProgID="Equation.DSMT4" ShapeID="_x0000_i1029" DrawAspect="Content" ObjectID="_1637872464" r:id="rId5"/>
        </w:object>
      </w:r>
      <w:r>
        <w:t xml:space="preserve"> </w:t>
      </w:r>
    </w:p>
    <w:p w14:paraId="6A9D6ACB" w14:textId="77777777" w:rsidR="001713F6" w:rsidRDefault="001713F6">
      <w:bookmarkStart w:id="0" w:name="_GoBack"/>
      <w:bookmarkEnd w:id="0"/>
    </w:p>
    <w:sectPr w:rsidR="001713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7984"/>
    <w:rsid w:val="001713F6"/>
    <w:rsid w:val="0034287C"/>
    <w:rsid w:val="00554A65"/>
    <w:rsid w:val="00917C4A"/>
    <w:rsid w:val="00B44B5E"/>
    <w:rsid w:val="00E979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3597D93-CAFA-4BFD-8390-89DA78651A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713F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713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2-08T04:27:00Z</dcterms:created>
  <dcterms:modified xsi:type="dcterms:W3CDTF">2019-12-14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